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41783" w:rsidRDefault="00441783" w:rsidP="00441783">
      <w:r>
        <w:rPr>
          <w:noProof/>
        </w:rPr>
        <w:drawing>
          <wp:inline distT="0" distB="0" distL="0" distR="0">
            <wp:extent cx="7038975" cy="14001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89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783" w:rsidRDefault="00441783" w:rsidP="00441783"/>
    <w:p w:rsidR="00441783" w:rsidRDefault="00441783" w:rsidP="00441783">
      <w:r>
        <w:t xml:space="preserve">To add or subtract fractions, the fractions MUST have a </w:t>
      </w:r>
      <w:r w:rsidRPr="009B556C">
        <w:t>_____</w:t>
      </w:r>
      <w:r w:rsidRPr="009B556C">
        <w:rPr>
          <w:u w:val="single"/>
        </w:rPr>
        <w:t>common denominator</w:t>
      </w:r>
      <w:r w:rsidRPr="009B556C">
        <w:t>______.</w:t>
      </w:r>
    </w:p>
    <w:p w:rsidR="00441783" w:rsidRDefault="00441783" w:rsidP="00441783">
      <w:pPr>
        <w:spacing w:line="360" w:lineRule="auto"/>
        <w:rPr>
          <w:b/>
          <w:u w:val="single"/>
        </w:rPr>
      </w:pPr>
    </w:p>
    <w:p w:rsidR="00441783" w:rsidRPr="009B556C" w:rsidRDefault="00441783" w:rsidP="00441783">
      <w:pPr>
        <w:spacing w:line="360" w:lineRule="auto"/>
        <w:rPr>
          <w:b/>
          <w:u w:val="single"/>
        </w:rPr>
      </w:pPr>
      <w:proofErr w:type="gramStart"/>
      <w:r w:rsidRPr="009B556C">
        <w:rPr>
          <w:b/>
          <w:u w:val="single"/>
        </w:rPr>
        <w:t>Examples</w:t>
      </w:r>
      <w:r>
        <w:rPr>
          <w:b/>
          <w:u w:val="single"/>
        </w:rPr>
        <w:t>.</w:t>
      </w:r>
      <w:proofErr w:type="gramEnd"/>
      <w:r>
        <w:rPr>
          <w:b/>
          <w:u w:val="single"/>
        </w:rPr>
        <w:t xml:space="preserve">  Add or subtract and simplify.  </w:t>
      </w:r>
      <w:r w:rsidR="00DB08FC">
        <w:rPr>
          <w:b/>
          <w:u w:val="single"/>
        </w:rPr>
        <w:t xml:space="preserve">State the restrictions. </w:t>
      </w:r>
    </w:p>
    <w:p w:rsidR="00576608" w:rsidRDefault="00441783" w:rsidP="00441783">
      <w:pPr>
        <w:spacing w:line="360" w:lineRule="auto"/>
      </w:pPr>
      <w:r>
        <w:t xml:space="preserve"> 1.   </w:t>
      </w:r>
      <w:r w:rsidRPr="00673561">
        <w:rPr>
          <w:position w:val="-24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.75pt;height:30.75pt" o:ole="">
            <v:imagedata r:id="rId6" o:title=""/>
          </v:shape>
          <o:OLEObject Type="Embed" ProgID="Equation.DSMT4" ShapeID="_x0000_i1026" DrawAspect="Content" ObjectID="_1480497160" r:id="rId7"/>
        </w:object>
      </w:r>
      <w:r w:rsidR="00DB08FC">
        <w:t xml:space="preserve">                  </w:t>
      </w:r>
      <w:r w:rsidR="00576608">
        <w:t xml:space="preserve">       </w:t>
      </w:r>
      <w:r w:rsidR="00DB08FC">
        <w:t xml:space="preserve"> </w:t>
      </w:r>
      <w:r w:rsidR="00576608">
        <w:t xml:space="preserve">  </w:t>
      </w:r>
      <w:r>
        <w:t xml:space="preserve"> </w:t>
      </w:r>
      <w:r w:rsidR="00576608">
        <w:t xml:space="preserve">                 </w:t>
      </w:r>
      <w:r>
        <w:t xml:space="preserve"> 2.     </w:t>
      </w:r>
      <w:r w:rsidRPr="00673561">
        <w:rPr>
          <w:position w:val="-24"/>
        </w:rPr>
        <w:object w:dxaOrig="820" w:dyaOrig="620">
          <v:shape id="_x0000_i1027" type="#_x0000_t75" style="width:41.25pt;height:30.75pt" o:ole="">
            <v:imagedata r:id="rId8" o:title=""/>
          </v:shape>
          <o:OLEObject Type="Embed" ProgID="Equation.DSMT4" ShapeID="_x0000_i1027" DrawAspect="Content" ObjectID="_1480497161" r:id="rId9"/>
        </w:object>
      </w:r>
      <w:r w:rsidR="00DB08FC">
        <w:tab/>
      </w:r>
      <w:r w:rsidR="00DB08FC">
        <w:tab/>
      </w:r>
      <w:r w:rsidR="00576608">
        <w:t xml:space="preserve">    </w:t>
      </w:r>
      <w:r w:rsidR="00DB08FC">
        <w:t xml:space="preserve">   </w:t>
      </w:r>
      <w:r w:rsidR="00576608">
        <w:t xml:space="preserve">              </w:t>
      </w:r>
      <w:r w:rsidR="00DB08FC">
        <w:t xml:space="preserve"> </w:t>
      </w:r>
      <w:r>
        <w:t xml:space="preserve"> 3.     </w:t>
      </w:r>
      <w:r w:rsidRPr="00673561">
        <w:rPr>
          <w:position w:val="-24"/>
        </w:rPr>
        <w:object w:dxaOrig="1240" w:dyaOrig="660">
          <v:shape id="_x0000_i1028" type="#_x0000_t75" style="width:62.25pt;height:33pt" o:ole="">
            <v:imagedata r:id="rId10" o:title=""/>
          </v:shape>
          <o:OLEObject Type="Embed" ProgID="Equation.DSMT4" ShapeID="_x0000_i1028" DrawAspect="Content" ObjectID="_1480497162" r:id="rId11"/>
        </w:object>
      </w:r>
      <w:r w:rsidR="00DB08FC">
        <w:tab/>
      </w:r>
      <w:r w:rsidR="00DB08FC">
        <w:tab/>
      </w:r>
    </w:p>
    <w:p w:rsidR="00576608" w:rsidRDefault="00576608" w:rsidP="00441783">
      <w:pPr>
        <w:spacing w:line="360" w:lineRule="auto"/>
      </w:pPr>
    </w:p>
    <w:p w:rsidR="00576608" w:rsidRDefault="00576608" w:rsidP="00441783">
      <w:pPr>
        <w:spacing w:line="360" w:lineRule="auto"/>
      </w:pPr>
    </w:p>
    <w:p w:rsidR="00576608" w:rsidRDefault="00576608" w:rsidP="00441783">
      <w:pPr>
        <w:spacing w:line="360" w:lineRule="auto"/>
      </w:pPr>
    </w:p>
    <w:p w:rsidR="00576608" w:rsidRDefault="00576608" w:rsidP="00441783">
      <w:pPr>
        <w:spacing w:line="360" w:lineRule="auto"/>
      </w:pPr>
    </w:p>
    <w:p w:rsidR="00441783" w:rsidRDefault="00DB08FC" w:rsidP="00441783">
      <w:pPr>
        <w:spacing w:line="360" w:lineRule="auto"/>
      </w:pPr>
      <w:r>
        <w:t xml:space="preserve">  4</w:t>
      </w:r>
      <w:r w:rsidR="00441783">
        <w:t xml:space="preserve">.     </w:t>
      </w:r>
      <w:r w:rsidR="00441783" w:rsidRPr="00673561">
        <w:rPr>
          <w:position w:val="-24"/>
        </w:rPr>
        <w:object w:dxaOrig="1700" w:dyaOrig="620">
          <v:shape id="_x0000_i1038" type="#_x0000_t75" style="width:84.75pt;height:30.75pt" o:ole="">
            <v:imagedata r:id="rId12" o:title=""/>
          </v:shape>
          <o:OLEObject Type="Embed" ProgID="Equation.DSMT4" ShapeID="_x0000_i1038" DrawAspect="Content" ObjectID="_1480497163" r:id="rId13"/>
        </w:object>
      </w:r>
      <w:r w:rsidR="00576608">
        <w:t xml:space="preserve">                                          5.  </w:t>
      </w:r>
      <w:r w:rsidR="00576608" w:rsidRPr="00673561">
        <w:rPr>
          <w:position w:val="-24"/>
        </w:rPr>
        <w:object w:dxaOrig="820" w:dyaOrig="660">
          <v:shape id="_x0000_i1061" type="#_x0000_t75" style="width:41.25pt;height:33pt" o:ole="">
            <v:imagedata r:id="rId14" o:title=""/>
          </v:shape>
          <o:OLEObject Type="Embed" ProgID="Equation.DSMT4" ShapeID="_x0000_i1061" DrawAspect="Content" ObjectID="_1480497164" r:id="rId15"/>
        </w:object>
      </w:r>
      <w:r w:rsidR="00576608">
        <w:t xml:space="preserve">                                6.       </w:t>
      </w:r>
      <w:r w:rsidR="00576608" w:rsidRPr="00576608">
        <w:rPr>
          <w:position w:val="-28"/>
        </w:rPr>
        <w:object w:dxaOrig="1520" w:dyaOrig="660">
          <v:shape id="_x0000_i1064" type="#_x0000_t75" style="width:75.75pt;height:33pt" o:ole="">
            <v:imagedata r:id="rId16" o:title=""/>
          </v:shape>
          <o:OLEObject Type="Embed" ProgID="Equation.DSMT4" ShapeID="_x0000_i1064" DrawAspect="Content" ObjectID="_1480497165" r:id="rId17"/>
        </w:object>
      </w:r>
    </w:p>
    <w:p w:rsidR="00576608" w:rsidRDefault="00576608" w:rsidP="00441783">
      <w:pPr>
        <w:spacing w:line="360" w:lineRule="auto"/>
      </w:pPr>
    </w:p>
    <w:p w:rsidR="00576608" w:rsidRDefault="00576608" w:rsidP="00441783">
      <w:pPr>
        <w:spacing w:line="360" w:lineRule="auto"/>
      </w:pPr>
    </w:p>
    <w:p w:rsidR="00441783" w:rsidRDefault="00441783" w:rsidP="00441783">
      <w:pPr>
        <w:spacing w:line="360" w:lineRule="auto"/>
      </w:pPr>
    </w:p>
    <w:p w:rsidR="00441783" w:rsidRDefault="00441783" w:rsidP="00441783">
      <w:pPr>
        <w:spacing w:line="360" w:lineRule="auto"/>
      </w:pPr>
    </w:p>
    <w:p w:rsidR="007715C4" w:rsidRDefault="00576608">
      <w:r>
        <w:rPr>
          <w:noProof/>
        </w:rPr>
        <w:t xml:space="preserve"> </w:t>
      </w:r>
      <w:r w:rsidR="00441783">
        <w:rPr>
          <w:noProof/>
        </w:rPr>
        <w:drawing>
          <wp:inline distT="0" distB="0" distL="0" distR="0">
            <wp:extent cx="4143375" cy="6667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 </w:t>
      </w:r>
      <w:r>
        <w:rPr>
          <w:noProof/>
        </w:rPr>
        <w:drawing>
          <wp:inline distT="0" distB="0" distL="0" distR="0" wp14:anchorId="74FBEE06" wp14:editId="7FE761C6">
            <wp:extent cx="1590675" cy="609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00" t="39048"/>
                    <a:stretch/>
                  </pic:blipFill>
                  <pic:spPr bwMode="auto">
                    <a:xfrm>
                      <a:off x="0" y="0"/>
                      <a:ext cx="1590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41783" w:rsidRDefault="00576608">
      <w:r>
        <w:t xml:space="preserve">  </w:t>
      </w:r>
    </w:p>
    <w:p w:rsidR="00441783" w:rsidRDefault="00441783"/>
    <w:p w:rsidR="00441783" w:rsidRDefault="00441783"/>
    <w:p w:rsidR="00DB08FC" w:rsidRDefault="00DB08FC" w:rsidP="00DB08FC">
      <w:r>
        <w:t xml:space="preserve">           </w:t>
      </w:r>
    </w:p>
    <w:p w:rsidR="00DB08FC" w:rsidRDefault="00DB08FC" w:rsidP="00DB08FC">
      <w:bookmarkStart w:id="0" w:name="_GoBack"/>
      <w:bookmarkEnd w:id="0"/>
    </w:p>
    <w:p w:rsidR="004569D7" w:rsidRDefault="004569D7" w:rsidP="00DB08FC"/>
    <w:p w:rsidR="00DB08FC" w:rsidRDefault="00576608" w:rsidP="00DB08FC">
      <w:r>
        <w:rPr>
          <w:noProof/>
        </w:rPr>
        <w:drawing>
          <wp:inline distT="0" distB="0" distL="0" distR="0" wp14:anchorId="436C27A5" wp14:editId="2739B2F2">
            <wp:extent cx="1885950" cy="609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632"/>
                    <a:stretch/>
                  </pic:blipFill>
                  <pic:spPr bwMode="auto">
                    <a:xfrm>
                      <a:off x="0" y="0"/>
                      <a:ext cx="1885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 xml:space="preserve">                                                            </w:t>
      </w:r>
      <w:r>
        <w:rPr>
          <w:noProof/>
        </w:rPr>
        <w:drawing>
          <wp:inline distT="0" distB="0" distL="0" distR="0" wp14:anchorId="13232DBB" wp14:editId="479E2511">
            <wp:extent cx="2114550" cy="5238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16"/>
                    <a:stretch/>
                  </pic:blipFill>
                  <pic:spPr bwMode="auto">
                    <a:xfrm>
                      <a:off x="0" y="0"/>
                      <a:ext cx="21145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B08FC" w:rsidRDefault="00DB08FC" w:rsidP="00DB08FC"/>
    <w:p w:rsidR="00DB08FC" w:rsidRDefault="00DB08FC" w:rsidP="00DB08FC"/>
    <w:p w:rsidR="00576608" w:rsidRDefault="00576608" w:rsidP="00DB08FC"/>
    <w:p w:rsidR="00576608" w:rsidRDefault="00576608" w:rsidP="00DB08FC"/>
    <w:p w:rsidR="00DB08FC" w:rsidRDefault="00DB08FC" w:rsidP="00DB08FC">
      <w:r>
        <w:rPr>
          <w:noProof/>
        </w:rPr>
        <w:lastRenderedPageBreak/>
        <w:drawing>
          <wp:inline distT="0" distB="0" distL="0" distR="0">
            <wp:extent cx="6400800" cy="7334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23850</wp:posOffset>
            </wp:positionV>
            <wp:extent cx="6400800" cy="523875"/>
            <wp:effectExtent l="0" t="0" r="0" b="9525"/>
            <wp:wrapSquare wrapText="right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br w:type="textWrapping" w:clear="all"/>
      </w:r>
    </w:p>
    <w:p w:rsidR="00DB08FC" w:rsidRPr="00E27714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320040</wp:posOffset>
            </wp:positionV>
            <wp:extent cx="7038975" cy="432435"/>
            <wp:effectExtent l="0" t="0" r="9525" b="5715"/>
            <wp:wrapSquare wrapText="right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8975" cy="432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p w:rsidR="00DB08FC" w:rsidRDefault="00DB08FC" w:rsidP="00DB08FC"/>
    <w:p w:rsidR="00DB08FC" w:rsidRDefault="00DB08FC" w:rsidP="00DB08F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br w:type="textWrapping" w:clear="all"/>
      </w:r>
    </w:p>
    <w:p w:rsidR="004569D7" w:rsidRDefault="004569D7" w:rsidP="00DB08FC"/>
    <w:p w:rsidR="00DB08FC" w:rsidRDefault="00DB08FC" w:rsidP="00DB08FC"/>
    <w:p w:rsidR="00DB08FC" w:rsidRDefault="00DB08FC" w:rsidP="00DB08FC"/>
    <w:p w:rsidR="00DB08FC" w:rsidRDefault="00DB08FC" w:rsidP="00DB08FC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 wp14:anchorId="2B5C1819" wp14:editId="07153A85">
            <wp:extent cx="847725" cy="3714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                      </w:t>
      </w:r>
      <w:r w:rsidR="004569D7">
        <w:rPr>
          <w:b/>
          <w:sz w:val="28"/>
          <w:szCs w:val="28"/>
        </w:rPr>
        <w:t xml:space="preserve">           12.    </w:t>
      </w:r>
      <w:r>
        <w:rPr>
          <w:b/>
          <w:sz w:val="28"/>
          <w:szCs w:val="28"/>
        </w:rPr>
        <w:t xml:space="preserve">  </w:t>
      </w:r>
      <w:r>
        <w:rPr>
          <w:b/>
          <w:noProof/>
          <w:sz w:val="28"/>
          <w:szCs w:val="28"/>
        </w:rPr>
        <w:drawing>
          <wp:inline distT="0" distB="0" distL="0" distR="0" wp14:anchorId="5472C613" wp14:editId="5225A4DD">
            <wp:extent cx="704850" cy="4381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 rotWithShape="1"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52" t="2" r="-4901" b="2127"/>
                    <a:stretch/>
                  </pic:blipFill>
                  <pic:spPr bwMode="auto">
                    <a:xfrm>
                      <a:off x="0" y="0"/>
                      <a:ext cx="704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</w:p>
    <w:p w:rsidR="00DB08FC" w:rsidRDefault="00DB08FC" w:rsidP="00DB08FC">
      <w:pPr>
        <w:rPr>
          <w:b/>
          <w:sz w:val="28"/>
          <w:szCs w:val="28"/>
        </w:rPr>
      </w:pPr>
    </w:p>
    <w:p w:rsidR="00DB08FC" w:rsidRDefault="00DB08FC" w:rsidP="00DB08FC"/>
    <w:p w:rsidR="004569D7" w:rsidRDefault="004569D7" w:rsidP="00DB08FC"/>
    <w:p w:rsidR="004569D7" w:rsidRDefault="004569D7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>
      <w:r>
        <w:rPr>
          <w:noProof/>
        </w:rPr>
        <w:drawing>
          <wp:inline distT="0" distB="0" distL="0" distR="0">
            <wp:extent cx="7038975" cy="4667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389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DB08FC" w:rsidRDefault="00DB08FC" w:rsidP="00DB08FC"/>
    <w:p w:rsidR="00441783" w:rsidRDefault="00441783"/>
    <w:sectPr w:rsidR="00441783" w:rsidSect="0044178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1783"/>
    <w:rsid w:val="00297266"/>
    <w:rsid w:val="00441783"/>
    <w:rsid w:val="004569D7"/>
    <w:rsid w:val="00576608"/>
    <w:rsid w:val="00DB08FC"/>
    <w:rsid w:val="00EF7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17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17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178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17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17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178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5.png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4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2.png"/><Relationship Id="rId27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108</Words>
  <Characters>62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7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4-12-19T16:13:00Z</dcterms:created>
  <dcterms:modified xsi:type="dcterms:W3CDTF">2014-12-19T17:26:00Z</dcterms:modified>
</cp:coreProperties>
</file>